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37"/>
  </p:notesMasterIdLst>
  <p:sldIdLst>
    <p:sldId id="269" r:id="rId2"/>
    <p:sldId id="330" r:id="rId3"/>
    <p:sldId id="290" r:id="rId4"/>
    <p:sldId id="329" r:id="rId5"/>
    <p:sldId id="336" r:id="rId6"/>
    <p:sldId id="292" r:id="rId7"/>
    <p:sldId id="306" r:id="rId8"/>
    <p:sldId id="331" r:id="rId9"/>
    <p:sldId id="328" r:id="rId10"/>
    <p:sldId id="295" r:id="rId11"/>
    <p:sldId id="327" r:id="rId12"/>
    <p:sldId id="297" r:id="rId13"/>
    <p:sldId id="326" r:id="rId14"/>
    <p:sldId id="334" r:id="rId15"/>
    <p:sldId id="333" r:id="rId16"/>
    <p:sldId id="314" r:id="rId17"/>
    <p:sldId id="302" r:id="rId18"/>
    <p:sldId id="305" r:id="rId19"/>
    <p:sldId id="325" r:id="rId20"/>
    <p:sldId id="335" r:id="rId21"/>
    <p:sldId id="308" r:id="rId22"/>
    <p:sldId id="309" r:id="rId23"/>
    <p:sldId id="311" r:id="rId24"/>
    <p:sldId id="294" r:id="rId25"/>
    <p:sldId id="310" r:id="rId26"/>
    <p:sldId id="312" r:id="rId27"/>
    <p:sldId id="313" r:id="rId28"/>
    <p:sldId id="315" r:id="rId29"/>
    <p:sldId id="316" r:id="rId30"/>
    <p:sldId id="318" r:id="rId31"/>
    <p:sldId id="320" r:id="rId32"/>
    <p:sldId id="317" r:id="rId33"/>
    <p:sldId id="319" r:id="rId34"/>
    <p:sldId id="322" r:id="rId35"/>
    <p:sldId id="321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3" autoAdjust="0"/>
    <p:restoredTop sz="94660"/>
  </p:normalViewPr>
  <p:slideViewPr>
    <p:cSldViewPr snapToGrid="0">
      <p:cViewPr varScale="1">
        <p:scale>
          <a:sx n="163" d="100"/>
          <a:sy n="163" d="100"/>
        </p:scale>
        <p:origin x="1626" y="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528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19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1730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25134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92459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569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9938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F0EE18-FAAF-41A8-9195-29DB554D0C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5901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4232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537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5030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773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111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4866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635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1370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23516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6499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7791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2875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6835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1611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3425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84569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7174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9351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02699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0120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7862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896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2248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5025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0502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1466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0198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3775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3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58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15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479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0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5004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41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80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6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2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92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06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17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7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0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51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12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8100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38.bin"/><Relationship Id="rId26" Type="http://schemas.openxmlformats.org/officeDocument/2006/relationships/image" Target="../media/image60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57.wmf"/><Relationship Id="rId20" Type="http://schemas.openxmlformats.org/officeDocument/2006/relationships/oleObject" Target="../embeddings/oleObject40.bin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5.wmf"/><Relationship Id="rId24" Type="http://schemas.openxmlformats.org/officeDocument/2006/relationships/image" Target="../media/image59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61.wmf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67.png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>
          <a:xfrm>
            <a:off x="533400" y="1900800"/>
            <a:ext cx="7609800" cy="2152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章  </a:t>
            </a:r>
            <a:r>
              <a:rPr lang="en-US" altLang="zh-CN" sz="6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完全问题</a:t>
            </a:r>
          </a:p>
        </p:txBody>
      </p:sp>
    </p:spTree>
    <p:extLst>
      <p:ext uri="{BB962C8B-B14F-4D97-AF65-F5344CB8AC3E}">
        <p14:creationId xmlns:p14="http://schemas.microsoft.com/office/powerpoint/2010/main" val="1446902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3SA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独立集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每个子句内至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文字的合取范式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集：图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寻找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互不邻接的顶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每个子句构造三角形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文字子句对应连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顶点以子句中的文字标注。相反的文字之间亦添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确保独立集中的文字兼容性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个三角形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恰选一点构成独立集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=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句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集规模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集中的顶点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于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为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文字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7700" y="2796428"/>
            <a:ext cx="6922008" cy="2962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04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1022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独立集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顶点覆盖；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独立集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团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顶点覆盖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图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顶点覆盖  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f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-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独立集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：必要性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-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互补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V-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独立集，则其中无边。从而所有的边都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部或者属于边割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,V-S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都被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覆盖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分性。反证法。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-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为独立集，则其中含边。该边显然未能被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覆盖。矛盾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团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集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图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独立集  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f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补图中的团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：图与其补图的边互补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021" y="1922814"/>
            <a:ext cx="3190875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318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8880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3SA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3DM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lvl="0" indent="-28575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SAT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个变量至多出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每个文字至多出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627300" lvl="0" indent="-34290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Ø"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变量，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子句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lvl="0" indent="-28575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lvl="0" indent="-28575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每个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引入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双状态器件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包含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男孩、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女孩、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宠物：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为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选择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红色三元组，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宠物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剩余；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为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选择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蓝色三元组，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宠物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剩余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lvl="0" indent="-28575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EDF50A3-C947-4486-BA39-119656B8ED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8124" y="2649411"/>
            <a:ext cx="3773805" cy="3687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993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3SA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3DM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每个子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引入男孩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女孩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并为子句中每个文字引入一个三元组，其中的宠物可以反映该子句被满足的三种方式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文字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                  ，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兼容；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文字  ：                 或                  ，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兼容；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文字  ：                 或                  ，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兼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垃圾收集：每个变量器件中剩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宠物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变量器件共剩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。每个子句引入一对男孩女孩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子句仅能匹配掉其中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宠物。还剩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宠物待匹配。再引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男孩女孩，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宠物构成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三元组。用于匹配剩余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宠物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个子句至少包含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文字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子句至少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文字。每个变量至多出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则变量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从而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男孩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女孩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宠物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4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三元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，子句三元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文字总数         ，垃圾三元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例可满足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f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构造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D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实例存在规模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三维匹配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87DFAB4-E816-4FA1-8B25-BAF828A4A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40020"/>
              </p:ext>
            </p:extLst>
          </p:nvPr>
        </p:nvGraphicFramePr>
        <p:xfrm>
          <a:off x="2062893" y="1230313"/>
          <a:ext cx="15700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87DFAB4-E816-4FA1-8B25-BAF828A4A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2893" y="1230313"/>
                        <a:ext cx="15700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1E4A03F-FDF0-4B0E-B314-4DB69EE81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45645"/>
              </p:ext>
            </p:extLst>
          </p:nvPr>
        </p:nvGraphicFramePr>
        <p:xfrm>
          <a:off x="3757249" y="2433013"/>
          <a:ext cx="1176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233B080-DB91-4E5A-9BDE-249C8B54E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7249" y="2433013"/>
                        <a:ext cx="117633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6FCF70B-7D34-4E86-9D46-6283F0E82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03137"/>
              </p:ext>
            </p:extLst>
          </p:nvPr>
        </p:nvGraphicFramePr>
        <p:xfrm>
          <a:off x="3736975" y="2124075"/>
          <a:ext cx="1176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1E4A03F-FDF0-4B0E-B314-4DB69EE81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6975" y="2124075"/>
                        <a:ext cx="117633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31EB5A2-C8F7-40ED-83C4-4FCDA4370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13216"/>
              </p:ext>
            </p:extLst>
          </p:nvPr>
        </p:nvGraphicFramePr>
        <p:xfrm>
          <a:off x="3738229" y="1819757"/>
          <a:ext cx="11763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10" imgW="723600" imgH="241200" progId="Equation.DSMT4">
                  <p:embed/>
                </p:oleObj>
              </mc:Choice>
              <mc:Fallback>
                <p:oleObj name="Equation" r:id="rId10" imgW="72360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233B080-DB91-4E5A-9BDE-249C8B54E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8229" y="1819757"/>
                        <a:ext cx="117633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9BC49B7-B00A-4748-8429-9DF748384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33996"/>
              </p:ext>
            </p:extLst>
          </p:nvPr>
        </p:nvGraphicFramePr>
        <p:xfrm>
          <a:off x="2384425" y="1828800"/>
          <a:ext cx="1176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12" imgW="723600" imgH="241200" progId="Equation.DSMT4">
                  <p:embed/>
                </p:oleObj>
              </mc:Choice>
              <mc:Fallback>
                <p:oleObj name="Equation" r:id="rId12" imgW="72360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233B080-DB91-4E5A-9BDE-249C8B54E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84425" y="1828800"/>
                        <a:ext cx="117633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54A751B-27FF-4451-85FA-E1901DABF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37919"/>
              </p:ext>
            </p:extLst>
          </p:nvPr>
        </p:nvGraphicFramePr>
        <p:xfrm>
          <a:off x="2395538" y="2130425"/>
          <a:ext cx="1174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14" imgW="723600" imgH="241200" progId="Equation.DSMT4">
                  <p:embed/>
                </p:oleObj>
              </mc:Choice>
              <mc:Fallback>
                <p:oleObj name="Equation" r:id="rId14" imgW="72360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6FCF70B-7D34-4E86-9D46-6283F0E82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95538" y="2130425"/>
                        <a:ext cx="11747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6C4F7CF-D5F2-4007-A20A-909CA0A5B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38205"/>
              </p:ext>
            </p:extLst>
          </p:nvPr>
        </p:nvGraphicFramePr>
        <p:xfrm>
          <a:off x="2390775" y="2430463"/>
          <a:ext cx="1174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" name="Equation" r:id="rId16" imgW="723600" imgH="241200" progId="Equation.DSMT4">
                  <p:embed/>
                </p:oleObj>
              </mc:Choice>
              <mc:Fallback>
                <p:oleObj name="Equation" r:id="rId16" imgW="7236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1E4A03F-FDF0-4B0E-B314-4DB69EE81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90775" y="2430463"/>
                        <a:ext cx="11747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90338D8-E400-4F21-A580-4DDB440B4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59962"/>
              </p:ext>
            </p:extLst>
          </p:nvPr>
        </p:nvGraphicFramePr>
        <p:xfrm>
          <a:off x="2022152" y="2516672"/>
          <a:ext cx="22066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87DFAB4-E816-4FA1-8B25-BAF828A4A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22152" y="2516672"/>
                        <a:ext cx="220663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F4EA442-228D-4C52-9CF6-3AF814EC5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28583"/>
              </p:ext>
            </p:extLst>
          </p:nvPr>
        </p:nvGraphicFramePr>
        <p:xfrm>
          <a:off x="2017514" y="1893575"/>
          <a:ext cx="220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90338D8-E400-4F21-A580-4DDB440B4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17514" y="1893575"/>
                        <a:ext cx="22066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217ADA4-7153-4F98-A70B-35973089F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28451"/>
              </p:ext>
            </p:extLst>
          </p:nvPr>
        </p:nvGraphicFramePr>
        <p:xfrm>
          <a:off x="2011013" y="2178864"/>
          <a:ext cx="222249" cy="30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" name="Equation" r:id="rId22" imgW="139680" imgH="190440" progId="Equation.DSMT4">
                  <p:embed/>
                </p:oleObj>
              </mc:Choice>
              <mc:Fallback>
                <p:oleObj name="Equation" r:id="rId22" imgW="139680" imgH="190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90338D8-E400-4F21-A580-4DDB440B4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11013" y="2178864"/>
                        <a:ext cx="222249" cy="30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185BA54-D407-4FBB-846F-7748BF36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50217"/>
              </p:ext>
            </p:extLst>
          </p:nvPr>
        </p:nvGraphicFramePr>
        <p:xfrm>
          <a:off x="3663433" y="4602768"/>
          <a:ext cx="1033622" cy="28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" name="Equation" r:id="rId24" imgW="634680" imgH="177480" progId="Equation.DSMT4">
                  <p:embed/>
                </p:oleObj>
              </mc:Choice>
              <mc:Fallback>
                <p:oleObj name="Equation" r:id="rId24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63433" y="4602768"/>
                        <a:ext cx="1033622" cy="289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30EA6ED-DD5E-4351-8265-2C62179F6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47173"/>
              </p:ext>
            </p:extLst>
          </p:nvPr>
        </p:nvGraphicFramePr>
        <p:xfrm>
          <a:off x="5408911" y="4602768"/>
          <a:ext cx="2362222" cy="29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" name="Equation" r:id="rId26" imgW="1422360" imgH="177480" progId="Equation.DSMT4">
                  <p:embed/>
                </p:oleObj>
              </mc:Choice>
              <mc:Fallback>
                <p:oleObj name="Equation" r:id="rId26" imgW="1422360" imgH="177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185BA54-D407-4FBB-846F-7748BF36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08911" y="4602768"/>
                        <a:ext cx="2362222" cy="295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9196DFC-6878-4D8A-8EA3-B48AACD4E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6729"/>
              </p:ext>
            </p:extLst>
          </p:nvPr>
        </p:nvGraphicFramePr>
        <p:xfrm>
          <a:off x="5254502" y="5521134"/>
          <a:ext cx="5588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" name="Equation" r:id="rId28" imgW="342720" imgH="177480" progId="Equation.DSMT4">
                  <p:embed/>
                </p:oleObj>
              </mc:Choice>
              <mc:Fallback>
                <p:oleObj name="Equation" r:id="rId28" imgW="342720" imgH="177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185BA54-D407-4FBB-846F-7748BF365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54502" y="5521134"/>
                        <a:ext cx="55880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10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3SA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3DM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7F98A56-95F0-4D9E-B8D8-02E2BE9ADD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187999"/>
            <a:ext cx="8119872" cy="5385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2871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0843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3DM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ZOE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O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给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向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D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男孩、女孩、宠物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三元组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：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D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每个三元组，引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表示其是否入选匹配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设包含某男孩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女孩、宠物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三元组下标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引入约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…+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表示恰有一个包含该男孩的三元组入选匹配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得矩阵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行表示一个顶点，每列表示一个三元组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500" y="3181912"/>
            <a:ext cx="7277100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43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7722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搜索问题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5999" y="1187999"/>
            <a:ext cx="8554569" cy="522011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判定问题：判断问题是否存在至少一个解。亦称决策问题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搜索问题：找到一个可行解。若无可行解，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turn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解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优化问题：找到一个最优解。若无可行解，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turn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解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满足性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判断合取范式是否可满足。可行解数量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6273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r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公式：每个子句内至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文字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每个子句内至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文字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每个子句内至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文字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3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每个子句内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文字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密顿路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ath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课本称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udrat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路径，经过每个点恰一次的途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walk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密顿路径问题：判断哈密顿路径存在与否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旅行商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寻找最短的哈密顿圈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欧拉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rail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经过每条边恰一次的途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walk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欧拉迹问题：判断欧拉迹存在与否。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小生成树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S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3750" y="2765814"/>
            <a:ext cx="4610100" cy="31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34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ZOE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子集求和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O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给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向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视为矩阵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选择向量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每个列向量视为一个二进制数，从而得到一个子集求和问题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81113F0-3FF8-44E8-AB6D-35BAC2845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48606"/>
              </p:ext>
            </p:extLst>
          </p:nvPr>
        </p:nvGraphicFramePr>
        <p:xfrm>
          <a:off x="1268258" y="2308833"/>
          <a:ext cx="4680439" cy="362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1803240" imgH="1396800" progId="Equation.DSMT4">
                  <p:embed/>
                </p:oleObj>
              </mc:Choice>
              <mc:Fallback>
                <p:oleObj name="Equation" r:id="rId4" imgW="18032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8258" y="2308833"/>
                        <a:ext cx="4680439" cy="3625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8679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8270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ZOE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ILP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特殊情形与一般形式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O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L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O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给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向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L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所有数值均为整数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写为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重写为   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DE040D-44D1-49F7-90D2-162327A32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25119"/>
              </p:ext>
            </p:extLst>
          </p:nvPr>
        </p:nvGraphicFramePr>
        <p:xfrm>
          <a:off x="1420926" y="1858337"/>
          <a:ext cx="732121" cy="29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0926" y="1858337"/>
                        <a:ext cx="732121" cy="29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517A115-FAA2-42B3-83B2-C026CA112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26833"/>
              </p:ext>
            </p:extLst>
          </p:nvPr>
        </p:nvGraphicFramePr>
        <p:xfrm>
          <a:off x="3583849" y="2162909"/>
          <a:ext cx="1565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6" imgW="952200" imgH="177480" progId="Equation.DSMT4">
                  <p:embed/>
                </p:oleObj>
              </mc:Choice>
              <mc:Fallback>
                <p:oleObj name="Equation" r:id="rId6" imgW="95220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FDE040D-44D1-49F7-90D2-162327A32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3849" y="2162909"/>
                        <a:ext cx="15652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FA53C6-5E23-4A60-A722-CDE463302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01236"/>
              </p:ext>
            </p:extLst>
          </p:nvPr>
        </p:nvGraphicFramePr>
        <p:xfrm>
          <a:off x="3600450" y="2444750"/>
          <a:ext cx="13795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517A115-FAA2-42B3-83B2-C026CA112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0450" y="2444750"/>
                        <a:ext cx="13795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5749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8361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哈密顿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路径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哈密顿圈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udrata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圈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哈密顿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路径问题的一个实例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换为哈密顿圈问题的一个实例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’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00" y="2089992"/>
            <a:ext cx="7848000" cy="2941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69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ZOE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哈密顿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Rudrat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)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有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边集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哈密顿圈问题：给定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及对边集合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找一个经过每个顶点恰一次、每对边中恰一条的圈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O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有对边集的哈密顿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密顿圈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26804"/>
              </p:ext>
            </p:extLst>
          </p:nvPr>
        </p:nvGraphicFramePr>
        <p:xfrm>
          <a:off x="7084213" y="1245774"/>
          <a:ext cx="1072676" cy="30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4" imgW="660240" imgH="190440" progId="Equation.DSMT4">
                  <p:embed/>
                </p:oleObj>
              </mc:Choice>
              <mc:Fallback>
                <p:oleObj name="Equation" r:id="rId4" imgW="660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4213" y="1245774"/>
                        <a:ext cx="1072676" cy="309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7900" y="2028225"/>
            <a:ext cx="495300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1904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ZOE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哈密顿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Rudrat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)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O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给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向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归约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ZOE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带有对边集合的哈密顿圈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左侧各方程中所有对应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的边和右侧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=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对应的边构成对边集合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9965" y="2256935"/>
            <a:ext cx="6823710" cy="4131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6245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ZOE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哈密顿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cap="none" dirty="0" err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Rudrat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)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归约：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有对边集的哈密顿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密顿圈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463" y="1633623"/>
            <a:ext cx="7740000" cy="3516291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6F646D6-7520-4343-B6E9-CED3F88E4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23997"/>
              </p:ext>
            </p:extLst>
          </p:nvPr>
        </p:nvGraphicFramePr>
        <p:xfrm>
          <a:off x="745881" y="5505537"/>
          <a:ext cx="3574519" cy="33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2145960" imgH="203040" progId="Equation.DSMT4">
                  <p:embed/>
                </p:oleObj>
              </mc:Choice>
              <mc:Fallback>
                <p:oleObj name="Equation" r:id="rId5" imgW="2145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881" y="5505537"/>
                        <a:ext cx="3574519" cy="33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91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7621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哈密顿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TSP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给定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构造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下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集不变；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边，则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长为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否则，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长为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(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任意整数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有哈密顿圈，则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存在长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行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无哈密顿圈，则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哈密顿圈长度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三角不等式，存在近似算法进行求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更大，未必满足三角不等式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S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要么存在长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可行解，要么最优解的长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从而，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不存在近似比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近似算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9EFE035-498B-4DDE-996A-83575A23E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271980"/>
              </p:ext>
            </p:extLst>
          </p:nvPr>
        </p:nvGraphicFramePr>
        <p:xfrm>
          <a:off x="4210051" y="2095500"/>
          <a:ext cx="5937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0051" y="2095500"/>
                        <a:ext cx="59372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E850211-F7E0-40E4-84EA-6C3B1B7E4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17092"/>
              </p:ext>
            </p:extLst>
          </p:nvPr>
        </p:nvGraphicFramePr>
        <p:xfrm>
          <a:off x="5001360" y="2987431"/>
          <a:ext cx="2806213" cy="3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6" imgW="1688760" imgH="203040" progId="Equation.DSMT4">
                  <p:embed/>
                </p:oleObj>
              </mc:Choice>
              <mc:Fallback>
                <p:oleObj name="Equation" r:id="rId6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1360" y="2987431"/>
                        <a:ext cx="2806213" cy="33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F01DCEA-3B4E-40CA-A010-7BC09ED29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34556"/>
              </p:ext>
            </p:extLst>
          </p:nvPr>
        </p:nvGraphicFramePr>
        <p:xfrm>
          <a:off x="4221777" y="1256553"/>
          <a:ext cx="317501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1777" y="1256553"/>
                        <a:ext cx="317501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98C8FD4-1E85-45EB-A6F8-BB0568B98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74945"/>
              </p:ext>
            </p:extLst>
          </p:nvPr>
        </p:nvGraphicFramePr>
        <p:xfrm>
          <a:off x="1518382" y="1256553"/>
          <a:ext cx="10715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F01DCEA-3B4E-40CA-A010-7BC09ED29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8382" y="1256553"/>
                        <a:ext cx="10715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D98D297-EFA5-4F36-9C42-12C4A4A8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04270"/>
              </p:ext>
            </p:extLst>
          </p:nvPr>
        </p:nvGraphicFramePr>
        <p:xfrm>
          <a:off x="3453911" y="1820702"/>
          <a:ext cx="317501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F01DCEA-3B4E-40CA-A010-7BC09ED29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3911" y="1820702"/>
                        <a:ext cx="317501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6D2865-B2E7-4EBD-9B84-39A5DDD8E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27055"/>
              </p:ext>
            </p:extLst>
          </p:nvPr>
        </p:nvGraphicFramePr>
        <p:xfrm>
          <a:off x="1919339" y="2095500"/>
          <a:ext cx="317501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F01DCEA-3B4E-40CA-A010-7BC09ED29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9339" y="2095500"/>
                        <a:ext cx="317501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6B8D638-8AC0-4FF6-8CB0-A77820741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23263"/>
              </p:ext>
            </p:extLst>
          </p:nvPr>
        </p:nvGraphicFramePr>
        <p:xfrm>
          <a:off x="3597523" y="2092799"/>
          <a:ext cx="51593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F01DCEA-3B4E-40CA-A010-7BC09ED29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7523" y="2092799"/>
                        <a:ext cx="51593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AD0E989-DA89-435E-AA06-2CFFC2A4B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37815"/>
              </p:ext>
            </p:extLst>
          </p:nvPr>
        </p:nvGraphicFramePr>
        <p:xfrm>
          <a:off x="2961545" y="2686402"/>
          <a:ext cx="317501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D98D297-EFA5-4F36-9C42-12C4A4A82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1545" y="2686402"/>
                        <a:ext cx="317501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DF38F17-6516-4EFD-BB89-FFAA74522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58627"/>
              </p:ext>
            </p:extLst>
          </p:nvPr>
        </p:nvGraphicFramePr>
        <p:xfrm>
          <a:off x="2968874" y="2987431"/>
          <a:ext cx="317501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D98D297-EFA5-4F36-9C42-12C4A4A82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8874" y="2987431"/>
                        <a:ext cx="317501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9B1AEB6-6A21-4490-A193-26A6ECB2E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97569"/>
              </p:ext>
            </p:extLst>
          </p:nvPr>
        </p:nvGraphicFramePr>
        <p:xfrm>
          <a:off x="2630979" y="3610186"/>
          <a:ext cx="317501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D98D297-EFA5-4F36-9C42-12C4A4A82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30979" y="3610186"/>
                        <a:ext cx="317501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538E8F3-3C71-4CD3-A80E-EFF3A196B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88120"/>
              </p:ext>
            </p:extLst>
          </p:nvPr>
        </p:nvGraphicFramePr>
        <p:xfrm>
          <a:off x="5452700" y="3915691"/>
          <a:ext cx="317501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D98D297-EFA5-4F36-9C42-12C4A4A82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2700" y="3915691"/>
                        <a:ext cx="317501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B4624B6-E581-4855-812C-BB5EEDABF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83867"/>
              </p:ext>
            </p:extLst>
          </p:nvPr>
        </p:nvGraphicFramePr>
        <p:xfrm>
          <a:off x="983315" y="3610186"/>
          <a:ext cx="535067" cy="2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3315" y="3610186"/>
                        <a:ext cx="535067" cy="267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BA4412C-6A72-43CC-A283-47147E0B1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5315"/>
              </p:ext>
            </p:extLst>
          </p:nvPr>
        </p:nvGraphicFramePr>
        <p:xfrm>
          <a:off x="977453" y="3972476"/>
          <a:ext cx="230187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23" imgW="152280" imgH="139680" progId="Equation.DSMT4">
                  <p:embed/>
                </p:oleObj>
              </mc:Choice>
              <mc:Fallback>
                <p:oleObj name="Equation" r:id="rId23" imgW="152280" imgH="1396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B4624B6-E581-4855-812C-BB5EEDABF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7453" y="3972476"/>
                        <a:ext cx="230187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90B9341-8053-4D26-9DD4-814402632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99959"/>
              </p:ext>
            </p:extLst>
          </p:nvPr>
        </p:nvGraphicFramePr>
        <p:xfrm>
          <a:off x="3015218" y="4245931"/>
          <a:ext cx="609381" cy="25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Equation" r:id="rId25" imgW="368280" imgH="152280" progId="Equation.DSMT4">
                  <p:embed/>
                </p:oleObj>
              </mc:Choice>
              <mc:Fallback>
                <p:oleObj name="Equation" r:id="rId25" imgW="368280" imgH="1522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B4624B6-E581-4855-812C-BB5EEDABF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15218" y="4245931"/>
                        <a:ext cx="609381" cy="253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999FD13-0B48-43F1-807D-9E023AB98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795"/>
              </p:ext>
            </p:extLst>
          </p:nvPr>
        </p:nvGraphicFramePr>
        <p:xfrm>
          <a:off x="4830888" y="4215438"/>
          <a:ext cx="7747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Equation" r:id="rId27" imgW="495000" imgH="177480" progId="Equation.DSMT4">
                  <p:embed/>
                </p:oleObj>
              </mc:Choice>
              <mc:Fallback>
                <p:oleObj name="Equation" r:id="rId27" imgW="49500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6B8D638-8AC0-4FF6-8CB0-A77820741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30888" y="4215438"/>
                        <a:ext cx="77470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0FC8408-020B-43BC-99FE-3E3DF9290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96305"/>
              </p:ext>
            </p:extLst>
          </p:nvPr>
        </p:nvGraphicFramePr>
        <p:xfrm>
          <a:off x="7884625" y="4207451"/>
          <a:ext cx="7937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29" imgW="507960" imgH="177480" progId="Equation.DSMT4">
                  <p:embed/>
                </p:oleObj>
              </mc:Choice>
              <mc:Fallback>
                <p:oleObj name="Equation" r:id="rId29" imgW="50796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6B8D638-8AC0-4FF6-8CB0-A77820741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884625" y="4207451"/>
                        <a:ext cx="7937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48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搜索问题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20115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小割：切断边数最少的顶点二分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小平衡割：割得两个顶点子集规模相近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数线性规划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L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所有数为整数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程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O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维匹配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D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三部图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三角形中找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独立三角形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集：一组互不邻接的顶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集问题：规模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独立集存在与否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覆盖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团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长路径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集求和问题：给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整数，判断是否可在前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整数中选择一个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子集，使得其和为第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整数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275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661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249" y="2420817"/>
            <a:ext cx="5080210" cy="3600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533400" y="533400"/>
            <a:ext cx="8077200" cy="676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任意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NP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问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SAT(Cook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定理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)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占位符 2"/>
          <p:cNvSpPr>
            <a:spLocks noGrp="1"/>
          </p:cNvSpPr>
          <p:nvPr>
            <p:ph type="title"/>
          </p:nvPr>
        </p:nvSpPr>
        <p:spPr>
          <a:xfrm>
            <a:off x="394411" y="1187655"/>
            <a:ext cx="8077200" cy="28956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电路</a:t>
            </a:r>
            <a:r>
              <a:rPr lang="en-US" altLang="zh-CN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SAT</a:t>
            </a:r>
            <a:r>
              <a:rPr lang="zh-CN" altLang="en-US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不要求</a:t>
            </a:r>
            <a:r>
              <a:rPr lang="en-US" altLang="zh-CN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NF</a:t>
            </a:r>
            <a:r>
              <a:rPr lang="zh-CN" altLang="en-US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故为</a:t>
            </a:r>
            <a:r>
              <a:rPr lang="en-US" altLang="zh-CN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SAT</a:t>
            </a:r>
            <a:r>
              <a:rPr lang="zh-CN" altLang="en-US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的推广</a:t>
            </a:r>
            <a:br>
              <a:rPr lang="en-US" altLang="zh-CN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zh-CN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</a:t>
            </a:r>
            <a:r>
              <a:rPr lang="zh-CN" altLang="en-US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给定电路，求其中未知输入的一个可满足赋值，使得输出门的值为</a:t>
            </a:r>
            <a:r>
              <a:rPr lang="en-US" altLang="zh-CN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rue</a:t>
            </a:r>
            <a:r>
              <a:rPr lang="zh-CN" altLang="en-US" sz="20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或者报告这样的赋值不存在。</a:t>
            </a:r>
            <a:endParaRPr lang="en-US" altLang="zh-CN" sz="2000" cap="none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600741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SA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电路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SAT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此过程并不困难，因为前者是后者的特殊情况。下图中，输入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en-US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z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没有已知输入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NF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存在真值指派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iff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存在使电路输出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的未知输入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   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3016" y="1995873"/>
            <a:ext cx="2808000" cy="443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244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电路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SA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SAT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任意电路可重写为合取范式。为每个门指定变量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并用如下子句组模拟门的效果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真值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0885" y="2010503"/>
            <a:ext cx="6410325" cy="26384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239" y="2010503"/>
            <a:ext cx="2808000" cy="443725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0198" y="2596066"/>
            <a:ext cx="4780402" cy="385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40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任意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NP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问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电路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SAT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为任意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的实例，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4572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定义，存在多项式时间算法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输入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一个可能的解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输出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u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且仅当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4572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可编码成二进制串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仍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|=p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|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长度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长度的多项式函数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4572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旦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定，我们可以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编码”成一个电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输入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输出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输出相同。想象算法在真实计算机上运行。在一个时钟周期里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每个逻辑门对输入做运算产生输出，作为下一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钟周期其它逻辑门的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。为算法执行过程中的每个时钟周期复制一份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门电路，将它们串联，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为原始输入，就构造出电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逻辑门的个数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|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项式函数。这是因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|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时钟周期数都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|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项式函数，且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部逻辑门的个数为常数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4572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电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的结点作为已知输入结点，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的结点作为未知输入结点，这样就构造出了电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实例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原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解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f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未知输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输出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u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5130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任意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NP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问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电路</a:t>
            </a:r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SAT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给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阶无向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判断其是否存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顶点独立集？将其归约为电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。用邻接矩阵表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需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)/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特，每条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特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特，第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特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且仅当第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顶点入选独立集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计算法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其输入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输出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分别表示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大小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的独立集存在与否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工作如下：首先检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个数是否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=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接着检查是否存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顶点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都被置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明两者之间有边相连。当且仅当第一个检查结果为“是”，第二个检查结果为“否”，算法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算法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翻译为逻辑语言。考虑一个简单情形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此时图中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顶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分别表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的存在性；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表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否属于独立集。上面第一个检查结果为：                                            ；第二个检查结果为：                                                            。于是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输出为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后完成该归约：对于给定输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表示的图，其中存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独立集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f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述布尔公式对应的电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未知输入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满足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56373"/>
              </p:ext>
            </p:extLst>
          </p:nvPr>
        </p:nvGraphicFramePr>
        <p:xfrm>
          <a:off x="3450183" y="4295482"/>
          <a:ext cx="2929033" cy="32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4" imgW="1815840" imgH="203040" progId="Equation.DSMT4">
                  <p:embed/>
                </p:oleObj>
              </mc:Choice>
              <mc:Fallback>
                <p:oleObj name="Equation" r:id="rId4" imgW="1815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0183" y="4295482"/>
                        <a:ext cx="2929033" cy="327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887993"/>
              </p:ext>
            </p:extLst>
          </p:nvPr>
        </p:nvGraphicFramePr>
        <p:xfrm>
          <a:off x="1113070" y="4593540"/>
          <a:ext cx="39735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6" imgW="2463480" imgH="203040" progId="Equation.DSMT4">
                  <p:embed/>
                </p:oleObj>
              </mc:Choice>
              <mc:Fallback>
                <p:oleObj name="Equation" r:id="rId6" imgW="246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3070" y="4593540"/>
                        <a:ext cx="3973512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77295"/>
              </p:ext>
            </p:extLst>
          </p:nvPr>
        </p:nvGraphicFramePr>
        <p:xfrm>
          <a:off x="7288653" y="4531628"/>
          <a:ext cx="635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8" imgW="393480" imgH="241200" progId="Equation.DSMT4">
                  <p:embed/>
                </p:oleObj>
              </mc:Choice>
              <mc:Fallback>
                <p:oleObj name="Equation" r:id="rId8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8653" y="4531628"/>
                        <a:ext cx="6350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12057"/>
              </p:ext>
            </p:extLst>
          </p:nvPr>
        </p:nvGraphicFramePr>
        <p:xfrm>
          <a:off x="860870" y="5559814"/>
          <a:ext cx="71675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10" imgW="4444920" imgH="241200" progId="Equation.DSMT4">
                  <p:embed/>
                </p:oleObj>
              </mc:Choice>
              <mc:Fallback>
                <p:oleObj name="Equation" r:id="rId10" imgW="4444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0870" y="5559814"/>
                        <a:ext cx="71675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32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与问题实例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：背包容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物品体积向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物品价值向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物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实例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2,3,4}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实例规模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编码方式有关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57300" lvl="2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进制编码，</a:t>
            </a:r>
            <a:r>
              <a:rPr lang="en-US" altLang="zh-CN" sz="18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24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0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10,11,100,</a:t>
            </a:r>
            <a:r>
              <a:rPr lang="en-US" altLang="zh-CN" sz="18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1</a:t>
            </a:r>
          </a:p>
          <a:p>
            <a:pPr marL="1257300" lvl="2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进制编码，</a:t>
            </a:r>
            <a:r>
              <a:rPr lang="en-US" altLang="zh-CN" sz="18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33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1111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11,111,1111,</a:t>
            </a:r>
            <a:r>
              <a:rPr lang="en-US" altLang="zh-CN" sz="18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1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11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111</a:t>
            </a:r>
            <a:endParaRPr lang="en-US" altLang="zh-CN" sz="18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</a:t>
            </a:r>
            <a:r>
              <a:rPr lang="en-US" altLang="zh-CN" sz="1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10000</a:t>
            </a:r>
            <a:r>
              <a:rPr lang="en-US" altLang="zh-CN" sz="1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….1</a:t>
            </a:r>
            <a:r>
              <a:rPr lang="en-US" altLang="zh-CN" sz="1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80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            ，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</a:t>
            </a:r>
          </a:p>
          <a:p>
            <a:pPr marL="1200150" lvl="2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8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：指数时间</a:t>
            </a:r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r</a:t>
            </a: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项式时间？</a:t>
            </a:r>
            <a:endParaRPr lang="en-US" altLang="zh-CN" sz="18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可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项式时间内解决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判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集合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说易解问题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说问题存在多项式时间算法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说问题存在高效算法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给定的解的正确性可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项式时间内检验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判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集合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92F0265-A834-42BD-9EC9-AB8BB5337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71922"/>
              </p:ext>
            </p:extLst>
          </p:nvPr>
        </p:nvGraphicFramePr>
        <p:xfrm>
          <a:off x="4724889" y="2991703"/>
          <a:ext cx="908051" cy="35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889" y="2991703"/>
                        <a:ext cx="908051" cy="35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3E6AA63-91F9-4BEC-81EC-39FB0E426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10500"/>
              </p:ext>
            </p:extLst>
          </p:nvPr>
        </p:nvGraphicFramePr>
        <p:xfrm>
          <a:off x="5735764" y="2987672"/>
          <a:ext cx="855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92F0265-A834-42BD-9EC9-AB8BB5337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5764" y="2987672"/>
                        <a:ext cx="855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55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易解与难解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 indent="-28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E6B21294-E109-4846-9AE8-78C7C16C2D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6434271"/>
              </p:ext>
            </p:extLst>
          </p:nvPr>
        </p:nvGraphicFramePr>
        <p:xfrm>
          <a:off x="1400907" y="1846613"/>
          <a:ext cx="6096000" cy="3992259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19521056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4444574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难解的问题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NP</a:t>
                      </a:r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完全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易解的问题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P)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8177836"/>
                  </a:ext>
                </a:extLst>
              </a:tr>
              <a:tr h="42609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SAT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SAT</a:t>
                      </a:r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Horn SAT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5072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TSP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ST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758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最长路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最短路径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9420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DM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DM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24227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背包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一进制数背包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45458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独立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树中的独立集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2114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LP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P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3790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哈密顿路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欧拉迹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5177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最小平衡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最小割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17168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95578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216799"/>
            <a:ext cx="8380800" cy="5241601"/>
          </a:xfrm>
        </p:spPr>
        <p:txBody>
          <a:bodyPr anchor="t">
            <a:normAutofit lnSpcReduction="10000"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：将一个问题变换为另一个问题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1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1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解：所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求解都可以多项式时间内归约为该问题的求解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观察归约的正反两个视角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4513" y="1592221"/>
            <a:ext cx="6734175" cy="15144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812" y="3765765"/>
            <a:ext cx="4219575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74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5849" y="1644860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706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cap="none" dirty="0">
                <a:latin typeface="华文楷体" panose="02010600040101010101" pitchFamily="2" charset="-122"/>
                <a:ea typeface="华文楷体" panose="02010600040101010101" pitchFamily="2" charset="-122"/>
              </a:rPr>
              <a:t>SAT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3SAT</a:t>
            </a:r>
            <a:endParaRPr lang="zh-CN" altLang="en-US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：可满足性不变。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要性：右侧满足，则我们断言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中至少一个为真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4400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证法。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假。则                                                                    不满足。矛盾。故断言成立，从而左侧满足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分性：左侧满足，则存在某个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真。令                                        ，则右侧满足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741600"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令                                   。上式显然满足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1600"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SA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个变量至多出现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、每个文字至多出现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SA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变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。将其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出现替换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出现替换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文字依然为正文字、负文字依然为负文字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子句组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56400" lvl="2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：</a:t>
            </a:r>
            <a:endParaRPr lang="en-US" altLang="zh-CN" sz="18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C992B35-ED6F-4ED3-B39B-A3006925D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22732"/>
              </p:ext>
            </p:extLst>
          </p:nvPr>
        </p:nvGraphicFramePr>
        <p:xfrm>
          <a:off x="951733" y="1391497"/>
          <a:ext cx="7658867" cy="114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2" name="Equation" r:id="rId4" imgW="4775040" imgH="711000" progId="Equation.DSMT4">
                  <p:embed/>
                </p:oleObj>
              </mc:Choice>
              <mc:Fallback>
                <p:oleObj name="Equation" r:id="rId4" imgW="4775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1733" y="1391497"/>
                        <a:ext cx="7658867" cy="114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424017C-128D-464B-8A6E-289E407C9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38298"/>
              </p:ext>
            </p:extLst>
          </p:nvPr>
        </p:nvGraphicFramePr>
        <p:xfrm>
          <a:off x="4296510" y="2447681"/>
          <a:ext cx="8747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C992B35-ED6F-4ED3-B39B-A3006925D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6510" y="2447681"/>
                        <a:ext cx="87471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3954F14-6B79-4562-80DC-597EEED3B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57152"/>
              </p:ext>
            </p:extLst>
          </p:nvPr>
        </p:nvGraphicFramePr>
        <p:xfrm>
          <a:off x="3822832" y="2759075"/>
          <a:ext cx="42592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" name="Equation" r:id="rId8" imgW="2666880" imgH="228600" progId="Equation.DSMT4">
                  <p:embed/>
                </p:oleObj>
              </mc:Choice>
              <mc:Fallback>
                <p:oleObj name="Equation" r:id="rId8" imgW="26668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9BDF087-E2B9-4CB9-867D-4DA3BF027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2832" y="2759075"/>
                        <a:ext cx="425926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24E0FB1-DE64-4574-BA74-963E794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72788"/>
              </p:ext>
            </p:extLst>
          </p:nvPr>
        </p:nvGraphicFramePr>
        <p:xfrm>
          <a:off x="5585930" y="3330575"/>
          <a:ext cx="2543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" name="Equation" r:id="rId10" imgW="1587240" imgH="228600" progId="Equation.DSMT4">
                  <p:embed/>
                </p:oleObj>
              </mc:Choice>
              <mc:Fallback>
                <p:oleObj name="Equation" r:id="rId10" imgW="158724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9BDF087-E2B9-4CB9-867D-4DA3BF027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5930" y="3330575"/>
                        <a:ext cx="25431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7103437-DFA2-4187-85F0-46089CB45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07154"/>
              </p:ext>
            </p:extLst>
          </p:nvPr>
        </p:nvGraphicFramePr>
        <p:xfrm>
          <a:off x="1224400" y="3960992"/>
          <a:ext cx="70469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" name="Equation" r:id="rId12" imgW="4394160" imgH="228600" progId="Equation.DSMT4">
                  <p:embed/>
                </p:oleObj>
              </mc:Choice>
              <mc:Fallback>
                <p:oleObj name="Equation" r:id="rId12" imgW="439416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C992B35-ED6F-4ED3-B39B-A3006925D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4400" y="3960992"/>
                        <a:ext cx="70469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850C992-A380-4A57-BE0F-2F40021EA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58177"/>
              </p:ext>
            </p:extLst>
          </p:nvPr>
        </p:nvGraphicFramePr>
        <p:xfrm>
          <a:off x="2516558" y="4274770"/>
          <a:ext cx="2135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24E0FB1-DE64-4574-BA74-963E7947D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6558" y="4274770"/>
                        <a:ext cx="213518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0A48AFD-2964-4135-A337-CD5C8C9C5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15863"/>
              </p:ext>
            </p:extLst>
          </p:nvPr>
        </p:nvGraphicFramePr>
        <p:xfrm>
          <a:off x="2756890" y="5790974"/>
          <a:ext cx="27707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" name="Equation" r:id="rId16" imgW="1726920" imgH="228600" progId="Equation.DSMT4">
                  <p:embed/>
                </p:oleObj>
              </mc:Choice>
              <mc:Fallback>
                <p:oleObj name="Equation" r:id="rId16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56890" y="5790974"/>
                        <a:ext cx="27707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E9DD55E-7794-4697-9FAE-777270D66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30436"/>
              </p:ext>
            </p:extLst>
          </p:nvPr>
        </p:nvGraphicFramePr>
        <p:xfrm>
          <a:off x="2437553" y="6072551"/>
          <a:ext cx="34448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" name="Equation" r:id="rId18" imgW="2145960" imgH="228600" progId="Equation.DSMT4">
                  <p:embed/>
                </p:oleObj>
              </mc:Choice>
              <mc:Fallback>
                <p:oleObj name="Equation" r:id="rId18" imgW="214596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0A48AFD-2964-4135-A337-CD5C8C9C5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7553" y="6072551"/>
                        <a:ext cx="34448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787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NP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性</a:t>
            </a:r>
            <a:endParaRPr lang="zh-CN" altLang="en-US" sz="1600" cap="none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400001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约的传递性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完全性证明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50" y="1644861"/>
            <a:ext cx="58388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01655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6341</TotalTime>
  <Words>2678</Words>
  <Application>Microsoft Office PowerPoint</Application>
  <PresentationFormat>全屏显示(4:3)</PresentationFormat>
  <Paragraphs>337</Paragraphs>
  <Slides>35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5" baseType="lpstr">
      <vt:lpstr>华文楷体</vt:lpstr>
      <vt:lpstr>楷体</vt:lpstr>
      <vt:lpstr>Arial</vt:lpstr>
      <vt:lpstr>Calibri</vt:lpstr>
      <vt:lpstr>Century Gothic</vt:lpstr>
      <vt:lpstr>Times New Roman</vt:lpstr>
      <vt:lpstr>Wingdings</vt:lpstr>
      <vt:lpstr>Wingdings 3</vt:lpstr>
      <vt:lpstr>切片</vt:lpstr>
      <vt:lpstr>Equation</vt:lpstr>
      <vt:lpstr>PowerPoint 演示文稿</vt:lpstr>
      <vt:lpstr>搜索问题</vt:lpstr>
      <vt:lpstr>搜索问题</vt:lpstr>
      <vt:lpstr>NP完全性</vt:lpstr>
      <vt:lpstr>NP完全性</vt:lpstr>
      <vt:lpstr>NP完全性</vt:lpstr>
      <vt:lpstr>NP完全性</vt:lpstr>
      <vt:lpstr>SAT3SAT</vt:lpstr>
      <vt:lpstr>NP完全性</vt:lpstr>
      <vt:lpstr>3SAT独立集</vt:lpstr>
      <vt:lpstr>NP完全性</vt:lpstr>
      <vt:lpstr>独立集顶点覆盖；独立集团</vt:lpstr>
      <vt:lpstr>NP完全性</vt:lpstr>
      <vt:lpstr>3SAT3DM</vt:lpstr>
      <vt:lpstr>3SAT3DM</vt:lpstr>
      <vt:lpstr>3SAT3DM</vt:lpstr>
      <vt:lpstr>NP完全性</vt:lpstr>
      <vt:lpstr>3DMZOE</vt:lpstr>
      <vt:lpstr>NP完全性</vt:lpstr>
      <vt:lpstr>ZOE子集求和</vt:lpstr>
      <vt:lpstr>NP完全性</vt:lpstr>
      <vt:lpstr>ZOEILP</vt:lpstr>
      <vt:lpstr>NP完全性</vt:lpstr>
      <vt:lpstr>哈密顿路径哈密顿圈(Rudrata圈)</vt:lpstr>
      <vt:lpstr>ZOE哈密顿圈(Rudrata圈)</vt:lpstr>
      <vt:lpstr>ZOE哈密顿圈(Rudrata圈)</vt:lpstr>
      <vt:lpstr>ZOE哈密顿圈(Rudrata圈)</vt:lpstr>
      <vt:lpstr>NP完全性</vt:lpstr>
      <vt:lpstr>哈密顿圈 TSP</vt:lpstr>
      <vt:lpstr>NP完全性</vt:lpstr>
      <vt:lpstr>电路SAT：不要求CNF，故为SAT的推广         给定电路，求其中未知输入的一个可满足赋值，使得输出门的值为true，或者报告这样的赋值不存在。       </vt:lpstr>
      <vt:lpstr>SAT 电路SAT</vt:lpstr>
      <vt:lpstr>电路SAT SAT</vt:lpstr>
      <vt:lpstr>任意NP问题 电路SAT</vt:lpstr>
      <vt:lpstr>任意NP问题 电路SAT</vt:lpstr>
    </vt:vector>
  </TitlesOfParts>
  <Company>y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Administrator</cp:lastModifiedBy>
  <cp:revision>377</cp:revision>
  <dcterms:created xsi:type="dcterms:W3CDTF">2015-10-08T02:49:44Z</dcterms:created>
  <dcterms:modified xsi:type="dcterms:W3CDTF">2019-12-10T01:42:06Z</dcterms:modified>
</cp:coreProperties>
</file>